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56304D" w14:textId="77777777" w:rsidR="00B47432" w:rsidRPr="006977E7" w:rsidRDefault="00B47432" w:rsidP="00B47432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0F87A44F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2617"/>
        <w:gridCol w:w="1077"/>
        <w:gridCol w:w="1078"/>
        <w:gridCol w:w="1073"/>
        <w:gridCol w:w="1078"/>
        <w:gridCol w:w="1043"/>
        <w:gridCol w:w="1096"/>
      </w:tblGrid>
      <w:tr w:rsidR="00B47432" w:rsidRPr="006977E7" w14:paraId="061ED4A3" w14:textId="77777777" w:rsidTr="00155077">
        <w:trPr>
          <w:trHeight w:val="627"/>
        </w:trPr>
        <w:tc>
          <w:tcPr>
            <w:tcW w:w="2617" w:type="dxa"/>
            <w:vMerge w:val="restart"/>
          </w:tcPr>
          <w:p w14:paraId="61B7363A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CA82C81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6AC03E1B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6C1B8B91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364D86F6" wp14:editId="573F6EA5">
                  <wp:extent cx="1521726" cy="1040532"/>
                  <wp:effectExtent l="0" t="0" r="2540" b="7620"/>
                  <wp:docPr id="1537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77C619E1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5DBD5A3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5D9F7C4B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A703E49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F1245B8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B097D76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B47432" w:rsidRPr="006977E7" w14:paraId="699235B2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67D0309A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38E57769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5622CD76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10310B4D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448B3DDF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2CD176FE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7ACEC616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B47432" w:rsidRPr="006977E7" w14:paraId="12C75EED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2922E9AC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3B6B3690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1B190C4E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2AF9C595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  <w:tc>
          <w:tcPr>
            <w:tcW w:w="1263" w:type="dxa"/>
            <w:vAlign w:val="center"/>
          </w:tcPr>
          <w:p w14:paraId="4B1DB647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4DE690C4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214C9A47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B47432" w:rsidRPr="006977E7" w14:paraId="380E7C78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0591685E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365D8F74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263" w:type="dxa"/>
            <w:vAlign w:val="center"/>
          </w:tcPr>
          <w:p w14:paraId="3E551C8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623504AB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2700FDD9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6C172C9F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5017B1D8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1EC9C8A2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3E22BBC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558B9637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38428C2F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6C08AABB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238AC8F6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1E4C571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71B6D3E4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2.</w:t>
      </w:r>
      <w:r w:rsidRPr="006977E7">
        <w:rPr>
          <w:rFonts w:ascii="Calibri" w:eastAsia="Calibri" w:hAnsi="Calibri" w:cs="Calibri"/>
        </w:rPr>
        <w:tab/>
        <w:t>Koliko je pločica dimenzije 10 cm</w:t>
      </w:r>
      <w:r w:rsidRPr="006977E7">
        <w:rPr>
          <w:rFonts w:ascii="Calibri" w:eastAsia="Calibri" w:hAnsi="Calibri" w:cs="Times New Roman"/>
          <w:color w:val="000000"/>
        </w:rPr>
        <w:t xml:space="preserve"> x 10 cm </w:t>
      </w:r>
      <w:proofErr w:type="spellStart"/>
      <w:r w:rsidRPr="006977E7">
        <w:rPr>
          <w:rFonts w:ascii="Calibri" w:eastAsia="Calibri" w:hAnsi="Calibri" w:cs="Times New Roman"/>
          <w:color w:val="000000"/>
        </w:rPr>
        <w:t>upotrebljeno</w:t>
      </w:r>
      <w:proofErr w:type="spellEnd"/>
      <w:r w:rsidRPr="006977E7">
        <w:rPr>
          <w:rFonts w:ascii="Calibri" w:eastAsia="Calibri" w:hAnsi="Calibri" w:cs="Times New Roman"/>
          <w:color w:val="000000"/>
        </w:rPr>
        <w:t xml:space="preserve"> za popločavanje unutrašnjosti</w:t>
      </w:r>
      <w:r w:rsidRPr="006977E7">
        <w:rPr>
          <w:rFonts w:ascii="Calibri" w:eastAsia="Calibri" w:hAnsi="Calibri" w:cs="Calibri"/>
        </w:rPr>
        <w:t xml:space="preserve"> bazena oblika</w:t>
      </w:r>
    </w:p>
    <w:p w14:paraId="0DEBC24D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ab/>
        <w:t xml:space="preserve">kvadra dimenzija </w:t>
      </w:r>
      <w:r w:rsidRPr="006977E7">
        <w:rPr>
          <w:rFonts w:ascii="Calibri" w:eastAsia="Calibri" w:hAnsi="Calibri" w:cs="Times New Roman"/>
          <w:color w:val="000000"/>
        </w:rPr>
        <w:t>15 m x 7 m x 2 m?</w:t>
      </w:r>
      <w:r w:rsidRPr="006977E7">
        <w:rPr>
          <w:rFonts w:ascii="Calibri" w:eastAsia="Calibri" w:hAnsi="Calibri" w:cs="Calibri"/>
        </w:rPr>
        <w:t xml:space="preserve"> </w:t>
      </w:r>
    </w:p>
    <w:p w14:paraId="2889A9D0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44445FFD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0E233512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77B7A3F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7209AD92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7854A63B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627A30B9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>3.</w:t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Times New Roman"/>
          <w:color w:val="000000"/>
        </w:rPr>
        <w:t>U akvariju oblika kvadra dimenzija 4 dm x 25 cm x 3 dm nalazi se voda do visine 27 cm. Kada u akvarij</w:t>
      </w:r>
    </w:p>
    <w:p w14:paraId="04AC1CD3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avimo ribice (vidi sliku) razina vode se povisi za 1 cm. Koliki je volumen jedne ribice ako su sve ribice </w:t>
      </w:r>
    </w:p>
    <w:p w14:paraId="59DA888B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jednake?</w:t>
      </w:r>
    </w:p>
    <w:p w14:paraId="2FB517AF" w14:textId="77777777" w:rsidR="00B47432" w:rsidRPr="006977E7" w:rsidRDefault="00B47432" w:rsidP="00B4743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3360" behindDoc="0" locked="0" layoutInCell="1" allowOverlap="1" wp14:anchorId="3784A3A2" wp14:editId="768642B5">
            <wp:simplePos x="0" y="0"/>
            <wp:positionH relativeFrom="column">
              <wp:posOffset>222885</wp:posOffset>
            </wp:positionH>
            <wp:positionV relativeFrom="paragraph">
              <wp:posOffset>63500</wp:posOffset>
            </wp:positionV>
            <wp:extent cx="2272352" cy="1301998"/>
            <wp:effectExtent l="0" t="0" r="0" b="0"/>
            <wp:wrapSquare wrapText="bothSides"/>
            <wp:docPr id="15377" name="Picture 1053" descr="Aquarium, Fish, Line Art, Animals, Pets, Vintage, Ret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Aquarium, Fish, Line Art, Animals, Pets, Vintage, Retro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551"/>
                    <a:stretch/>
                  </pic:blipFill>
                  <pic:spPr bwMode="auto">
                    <a:xfrm>
                      <a:off x="0" y="0"/>
                      <a:ext cx="2272352" cy="130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5A7096" w14:textId="77777777" w:rsidR="00B47432" w:rsidRPr="006977E7" w:rsidRDefault="00B47432" w:rsidP="00B4743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159E066F" w14:textId="77777777" w:rsidR="00B47432" w:rsidRPr="006977E7" w:rsidRDefault="00B47432" w:rsidP="00B4743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A697EED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C37498C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00D7EF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</w:rPr>
      </w:pPr>
    </w:p>
    <w:p w14:paraId="40CB996D" w14:textId="77777777" w:rsidR="00B47432" w:rsidRPr="006977E7" w:rsidRDefault="00B47432" w:rsidP="00B47432">
      <w:pPr>
        <w:rPr>
          <w:rFonts w:ascii="Calibri" w:eastAsia="Calibri" w:hAnsi="Calibri" w:cs="Times New Roman"/>
          <w:b/>
          <w:color w:val="000000"/>
        </w:rPr>
      </w:pPr>
    </w:p>
    <w:p w14:paraId="5DC9B513" w14:textId="77777777" w:rsidR="00B47432" w:rsidRPr="006977E7" w:rsidRDefault="00B47432" w:rsidP="00B47432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1E3488E0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Koliko papira se potroši na izradu 500 kutija oblika kvadra dimenzija 22 cm x 1 dm x 8 cm? Uračunajte da</w:t>
      </w:r>
    </w:p>
    <w:p w14:paraId="6073AD39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količina papira treba biti uvećana za 2 % zbog dijelova koji se lijepe.</w:t>
      </w:r>
    </w:p>
    <w:p w14:paraId="50C95838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74A477D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7A57CDF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2B45786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B8E615B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039CA50" w14:textId="64C689A6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F9B96E6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41318E8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BAF5ED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1D53452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Žlijeb za vodu dugačak je 6 m. Poprečni presjek žlijeba je pravokutnik površine 5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6977E7">
        <w:rPr>
          <w:rFonts w:ascii="Calibri" w:eastAsia="Calibri" w:hAnsi="Calibri" w:cs="Times New Roman"/>
          <w:color w:val="000000"/>
        </w:rPr>
        <w:t>kojemu se</w:t>
      </w:r>
    </w:p>
    <w:p w14:paraId="6B44F0B3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ranice odnose kao 1 : 2. Koliko vode ima u žlijebu ako ona dopire do </w:t>
      </w:r>
      <w:r w:rsidRPr="006977E7">
        <w:rPr>
          <w:rFonts w:ascii="Calibri" w:eastAsia="Calibri" w:hAnsi="Calibri" w:cs="Calibri"/>
          <w:position w:val="-22"/>
        </w:rPr>
        <w:object w:dxaOrig="220" w:dyaOrig="580" w14:anchorId="69146C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0pt" o:ole="">
            <v:imagedata r:id="rId6" o:title=""/>
          </v:shape>
          <o:OLEObject Type="Embed" ProgID="Equation.DSMT4" ShapeID="_x0000_i1025" DrawAspect="Content" ObjectID="_1697307107" r:id="rId7"/>
        </w:object>
      </w:r>
      <w:r w:rsidRPr="006977E7">
        <w:rPr>
          <w:rFonts w:ascii="Calibri" w:eastAsia="Calibri" w:hAnsi="Calibri" w:cs="Times New Roman"/>
          <w:color w:val="000000"/>
        </w:rPr>
        <w:t xml:space="preserve"> visine žlijeba?</w:t>
      </w:r>
    </w:p>
    <w:p w14:paraId="4ED2E4BC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0B9DEBD3" w14:textId="7EF8C294" w:rsidR="00B47432" w:rsidRDefault="00B47432" w:rsidP="00B47432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284D9D7B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446CA3D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6D7478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BE0C623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91E055B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FC04953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EC9EA1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3274934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303497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color w:val="212529"/>
          <w:shd w:val="clear" w:color="auto" w:fill="FFFFFF"/>
        </w:rPr>
        <w:t>Koliko se promijeni oplošje, a koliko volumen kvadra ako mu se svi bridovi učetverostruče?</w:t>
      </w:r>
    </w:p>
    <w:p w14:paraId="555E89DA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6DB59EC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8157186" w14:textId="449F38F2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B587DC6" w14:textId="7CDDD0F2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4A5C0B5" w14:textId="45DED611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0C71CC0" w14:textId="41A6ABAB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214A89F" w14:textId="5D95AC02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1F4B72C" w14:textId="3423E2C9" w:rsidR="00B47432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9B103C2" w14:textId="77777777" w:rsidR="00B47432" w:rsidRPr="006977E7" w:rsidRDefault="00B47432" w:rsidP="00B47432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t>Dopunski zadatci</w:t>
      </w:r>
    </w:p>
    <w:p w14:paraId="16EA20C4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7BA1730" wp14:editId="5918429C">
                <wp:simplePos x="0" y="0"/>
                <wp:positionH relativeFrom="column">
                  <wp:posOffset>189770</wp:posOffset>
                </wp:positionH>
                <wp:positionV relativeFrom="paragraph">
                  <wp:posOffset>188339</wp:posOffset>
                </wp:positionV>
                <wp:extent cx="3801483" cy="1433015"/>
                <wp:effectExtent l="0" t="0" r="27940" b="15240"/>
                <wp:wrapNone/>
                <wp:docPr id="1062" name="Group 1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1483" cy="1433015"/>
                          <a:chOff x="-85586" y="0"/>
                          <a:chExt cx="3801483" cy="1433015"/>
                        </a:xfrm>
                      </wpg:grpSpPr>
                      <wpg:grpSp>
                        <wpg:cNvPr id="1063" name="Group 1049"/>
                        <wpg:cNvGrpSpPr/>
                        <wpg:grpSpPr>
                          <a:xfrm>
                            <a:off x="1282889" y="0"/>
                            <a:ext cx="2433008" cy="1433015"/>
                            <a:chOff x="0" y="0"/>
                            <a:chExt cx="2433008" cy="1433015"/>
                          </a:xfrm>
                        </wpg:grpSpPr>
                        <pic:pic xmlns:pic="http://schemas.openxmlformats.org/drawingml/2006/picture">
                          <pic:nvPicPr>
                            <pic:cNvPr id="1064" name="Picture 1042" descr="C:\Users\M\OneDrive - CARNET\Pictures\1001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4100" cy="1221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65" name="Straight Arrow Connector 1043"/>
                          <wps:cNvCnPr/>
                          <wps:spPr>
                            <a:xfrm flipV="1">
                              <a:off x="839338" y="443553"/>
                              <a:ext cx="477671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6" name="Rounded Rectangle 1044"/>
                          <wps:cNvSpPr/>
                          <wps:spPr>
                            <a:xfrm>
                              <a:off x="1317008" y="266132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0A3C0220" w14:textId="77777777" w:rsidR="00B47432" w:rsidRPr="00577C0D" w:rsidRDefault="00B47432" w:rsidP="00B47432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Straight Arrow Connector 1045"/>
                          <wps:cNvCnPr/>
                          <wps:spPr>
                            <a:xfrm>
                              <a:off x="586854" y="1166884"/>
                              <a:ext cx="471988" cy="955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8" name="Rounded Rectangle 1046"/>
                          <wps:cNvSpPr/>
                          <wps:spPr>
                            <a:xfrm>
                              <a:off x="1057701" y="1071350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C287FC6" w14:textId="77777777" w:rsidR="00B47432" w:rsidRPr="00577C0D" w:rsidRDefault="00B47432" w:rsidP="00B47432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69" name="Straight Arrow Connector 1047"/>
                        <wps:cNvCnPr/>
                        <wps:spPr>
                          <a:xfrm flipH="1">
                            <a:off x="1030406" y="443552"/>
                            <a:ext cx="655244" cy="416397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70" name="Rounded Rectangle 1048"/>
                        <wps:cNvSpPr/>
                        <wps:spPr>
                          <a:xfrm>
                            <a:off x="-85586" y="661917"/>
                            <a:ext cx="1116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DBB0A49" w14:textId="77777777" w:rsidR="00B47432" w:rsidRPr="00577C0D" w:rsidRDefault="00B47432" w:rsidP="00B47432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7BA1730" id="Group 1050" o:spid="_x0000_s1026" style="position:absolute;margin-left:14.95pt;margin-top:14.85pt;width:299.35pt;height:112.85pt;z-index:251660288;mso-width-relative:margin" coordorigin="-855" coordsize="38014,143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FdpbmRvd3MgUGhvdG8gRWRpdG9yIDEwLjAuMTAw&#10;MTEuMTYzODQAV2luZG93cyBQaG90byBFZGl0b3IgMTAuMC4xMDAxMS4xNjM4NAAyMDIxOjA0OjEw&#10;IDE3OjE2OjA5AAAGkAMAAgAAABQAABEckAQAAgAAABQAABEwkpEAAgAAAAM4NgAAkpIAAgAAAAM4&#10;NgAAoAEAAwAAAAEAAQAA6hwABwAACAwAAAkQAAAAABzqAAAAC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Dw/eHBhY2tldCBlbmQ9J3cn&#10;Pz7/2wBDAAMCAgMCAgMDAwMEAwMEBQgFBQQEBQoHBwYIDAoMDAsKCwsNDhIQDQ4RDgsLEBYQERMU&#10;FRUVDA8XGBYUGBIUFRT/2wBDAQMEBAUEBQkFBQkUDQsNFBQUFBQUFBQUFBQUFBQUFBQUFBQUFBQU&#10;FBQUFBQUFBQUFBQUFBQUFBQUFBQUFBQUFBT/wAARCADnAMc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">
                <v:group id="Group 1049" o:spid="_x0000_s1027" style="position:absolute;left:12828;width:24330;height:14330" coordsize="24330,14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xK0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">
                  <v:shape id="Picture 1042" o:spid="_x0000_s1028" type="#_x0000_t75" style="position:absolute;width:10541;height:12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">
                    <v:imagedata r:id="rId9" o:title="1001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043" o:spid="_x0000_s1029" type="#_x0000_t32" style="position:absolute;left:8393;top:4435;width:4777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4" o:spid="_x0000_s1030" style="position:absolute;left:13170;top:2661;width:1116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" fillcolor="window" strokecolor="windowText" strokeweight="1pt">
                    <v:stroke joinstyle="miter"/>
                    <v:textbox>
                      <w:txbxContent>
                        <w:p w14:paraId="0A3C0220" w14:textId="77777777" w:rsidR="00B47432" w:rsidRPr="00577C0D" w:rsidRDefault="00B47432" w:rsidP="00B47432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  <v:shape id="Straight Arrow Connector 1045" o:spid="_x0000_s1031" type="#_x0000_t32" style="position:absolute;left:5868;top:11668;width:4720;height:9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6" o:spid="_x0000_s1032" style="position:absolute;left:10577;top:10713;width:11160;height:361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" fillcolor="window" strokecolor="windowText" strokeweight="1pt">
                    <v:stroke joinstyle="miter"/>
                    <v:textbox>
                      <w:txbxContent>
                        <w:p w14:paraId="5C287FC6" w14:textId="77777777" w:rsidR="00B47432" w:rsidRPr="00577C0D" w:rsidRDefault="00B47432" w:rsidP="00B47432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</v:group>
                <v:shape id="Straight Arrow Connector 1047" o:spid="_x0000_s1033" type="#_x0000_t32" style="position:absolute;left:10304;top:4435;width:6552;height:41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" strokecolor="windowText" strokeweight=".5pt">
                  <v:stroke endarrow="block" joinstyle="miter"/>
                </v:shape>
                <v:roundrect id="Rounded Rectangle 1048" o:spid="_x0000_s1034" style="position:absolute;left:-855;top:6619;width:11159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" fillcolor="window" strokecolor="windowText" strokeweight="1pt">
                  <v:stroke joinstyle="miter"/>
                  <v:textbox>
                    <w:txbxContent>
                      <w:p w14:paraId="4DBB0A49" w14:textId="77777777" w:rsidR="00B47432" w:rsidRPr="00577C0D" w:rsidRDefault="00B47432" w:rsidP="00B47432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Pr="006977E7">
        <w:rPr>
          <w:rFonts w:ascii="Calibri" w:eastAsia="Calibri" w:hAnsi="Calibri" w:cs="Times New Roman"/>
          <w:color w:val="000000"/>
        </w:rPr>
        <w:t>1.  Imenujte označene dužine.</w:t>
      </w:r>
    </w:p>
    <w:p w14:paraId="2EF7B946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08B8380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340B3DF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4413AEB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57E1918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9591C0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2053908" w14:textId="77777777" w:rsidR="00B47432" w:rsidRPr="006977E7" w:rsidRDefault="00B47432" w:rsidP="00B47432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D69D048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Ucrtajte prostornu dijagonalu kvadra i izračunajte njezinu duljinu. </w:t>
      </w:r>
    </w:p>
    <w:p w14:paraId="4F6834F8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inline distT="0" distB="0" distL="0" distR="0" wp14:anchorId="12C04107" wp14:editId="748B61A9">
            <wp:extent cx="1120082" cy="1241946"/>
            <wp:effectExtent l="0" t="0" r="4445" b="0"/>
            <wp:docPr id="15378" name="Picture 1040" descr="C:\Users\M\OneDrive - CARNET\Pictures\0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M\OneDrive - CARNET\Pictures\0999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435" cy="125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E7">
        <w:rPr>
          <w:rFonts w:ascii="Calibri" w:eastAsia="Calibri" w:hAnsi="Calibri" w:cs="Times New Roman"/>
          <w:color w:val="000000"/>
        </w:rPr>
        <w:t xml:space="preserve"> </w:t>
      </w:r>
      <w:r w:rsidRPr="006977E7">
        <w:rPr>
          <w:rFonts w:ascii="Calibri" w:eastAsia="Calibri" w:hAnsi="Calibri" w:cs="Times New Roman"/>
          <w:color w:val="000000"/>
        </w:rPr>
        <w:br w:type="textWrapping" w:clear="all"/>
      </w:r>
    </w:p>
    <w:p w14:paraId="6BC4EDA0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Izračunajte oplošje kvadra kojemu su duljine dvaju bridova 3 cm i 4 cm, a volumen 3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</w:t>
      </w:r>
    </w:p>
    <w:p w14:paraId="7CDD03AA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</w:r>
    </w:p>
    <w:p w14:paraId="45E28A5E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EE30A7F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7167585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3A71875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C61E944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33EA85A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65CD4595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EF34A83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</w:t>
      </w:r>
      <w:r w:rsidRPr="006977E7">
        <w:rPr>
          <w:rFonts w:ascii="Calibri" w:eastAsia="Calibri" w:hAnsi="Calibri" w:cs="Times New Roman"/>
          <w:color w:val="000000"/>
        </w:rPr>
        <w:tab/>
        <w:t>Odredite dimenzije i volumen kvadra na slici ako je duljina brida kockice 1 cm. Koliko kockica nedostaje</w:t>
      </w:r>
    </w:p>
    <w:p w14:paraId="267E2DDA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da </w:t>
      </w: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2336" behindDoc="0" locked="0" layoutInCell="1" allowOverlap="1" wp14:anchorId="222E9279" wp14:editId="6FB5EC05">
            <wp:simplePos x="0" y="0"/>
            <wp:positionH relativeFrom="column">
              <wp:posOffset>518160</wp:posOffset>
            </wp:positionH>
            <wp:positionV relativeFrom="paragraph">
              <wp:posOffset>172720</wp:posOffset>
            </wp:positionV>
            <wp:extent cx="989965" cy="1528445"/>
            <wp:effectExtent l="0" t="0" r="635" b="0"/>
            <wp:wrapSquare wrapText="bothSides"/>
            <wp:docPr id="15390" name="Picture 15390" descr="C:\Users\M\OneDrive - CARNET\Pictures\1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M\OneDrive - CARNET\Pictures\1006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>kvadar bude popunjen?</w:t>
      </w:r>
    </w:p>
    <w:p w14:paraId="51B1C8C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C6F75AC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B020DFE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8DFA03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6114641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FC0E5E7" w14:textId="77777777" w:rsidR="00B47432" w:rsidRPr="006977E7" w:rsidRDefault="00B47432" w:rsidP="00B47432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640DB43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 </w:t>
      </w:r>
      <w:r w:rsidRPr="006977E7">
        <w:rPr>
          <w:rFonts w:ascii="Calibri" w:eastAsia="Calibri" w:hAnsi="Calibri" w:cs="Calibri"/>
        </w:rPr>
        <w:t>Koliko litara vode stane u bazen oblika kvadra dimenzija 5 m × 3 m × 2 m</w:t>
      </w:r>
      <w:r w:rsidRPr="006977E7">
        <w:rPr>
          <w:rFonts w:ascii="Calibri" w:eastAsia="Calibri" w:hAnsi="Calibri" w:cs="Times New Roman"/>
          <w:color w:val="000000"/>
        </w:rPr>
        <w:t xml:space="preserve"> kojemu je razina vode 10 cm od</w:t>
      </w:r>
    </w:p>
    <w:p w14:paraId="2128550F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vrha?</w:t>
      </w:r>
    </w:p>
    <w:p w14:paraId="2353F160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665FA9F1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F0779FC" w14:textId="77777777" w:rsidR="00B47432" w:rsidRPr="006977E7" w:rsidRDefault="00B47432" w:rsidP="00B47432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B134E48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EAEC983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1. </w:t>
      </w:r>
      <w:r w:rsidRPr="006977E7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2616"/>
        <w:gridCol w:w="1057"/>
        <w:gridCol w:w="1057"/>
        <w:gridCol w:w="1057"/>
        <w:gridCol w:w="1121"/>
        <w:gridCol w:w="1077"/>
        <w:gridCol w:w="1077"/>
      </w:tblGrid>
      <w:tr w:rsidR="00B47432" w:rsidRPr="006977E7" w14:paraId="38E27A69" w14:textId="77777777" w:rsidTr="00155077">
        <w:trPr>
          <w:trHeight w:val="627"/>
        </w:trPr>
        <w:tc>
          <w:tcPr>
            <w:tcW w:w="2617" w:type="dxa"/>
            <w:vMerge w:val="restart"/>
          </w:tcPr>
          <w:p w14:paraId="1275B0F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81379E8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2E388243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48EA1B08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312C6145" wp14:editId="0E9C6BD0">
                  <wp:extent cx="1521726" cy="1040532"/>
                  <wp:effectExtent l="0" t="0" r="2540" b="7620"/>
                  <wp:docPr id="15392" name="Picture 15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581BE1D0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0B2D595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27B899F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6FF81EC1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1CC0B386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27B3D441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B47432" w:rsidRPr="006977E7" w14:paraId="07048B8A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637EDBD8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14C4D52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5E32BB72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5B4DE2A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55FDCDA7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position w:val="-8"/>
              </w:rPr>
              <w:object w:dxaOrig="580" w:dyaOrig="340" w14:anchorId="4F8D2729">
                <v:shape id="_x0000_i1026" type="#_x0000_t75" style="width:26.25pt;height:15pt" o:ole="">
                  <v:imagedata r:id="rId12" o:title=""/>
                </v:shape>
                <o:OLEObject Type="Embed" ProgID="Equation.DSMT4" ShapeID="_x0000_i1026" DrawAspect="Content" ObjectID="_1697307108" r:id="rId13"/>
              </w:object>
            </w:r>
            <w:r w:rsidRPr="006977E7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263" w:type="dxa"/>
            <w:vAlign w:val="center"/>
          </w:tcPr>
          <w:p w14:paraId="04C77276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8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727ED6D5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0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B47432" w:rsidRPr="006977E7" w14:paraId="3A185F6B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5469DECF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7C959572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119325F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5524F9DB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263" w:type="dxa"/>
            <w:vAlign w:val="center"/>
          </w:tcPr>
          <w:p w14:paraId="06922113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2F0B9990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552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6B0F03F9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86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B47432" w:rsidRPr="006977E7" w14:paraId="62C07CDF" w14:textId="77777777" w:rsidTr="00155077">
        <w:trPr>
          <w:trHeight w:val="628"/>
        </w:trPr>
        <w:tc>
          <w:tcPr>
            <w:tcW w:w="2617" w:type="dxa"/>
            <w:vMerge/>
            <w:vAlign w:val="center"/>
          </w:tcPr>
          <w:p w14:paraId="54115E5E" w14:textId="77777777" w:rsidR="00B47432" w:rsidRPr="006977E7" w:rsidRDefault="00B47432" w:rsidP="0015507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395E1577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6 dm</w:t>
            </w:r>
          </w:p>
        </w:tc>
        <w:tc>
          <w:tcPr>
            <w:tcW w:w="1263" w:type="dxa"/>
            <w:vAlign w:val="center"/>
          </w:tcPr>
          <w:p w14:paraId="696A3D7C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2BC5B449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5AA2201F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35 dm</w:t>
            </w:r>
          </w:p>
        </w:tc>
        <w:tc>
          <w:tcPr>
            <w:tcW w:w="1263" w:type="dxa"/>
            <w:vAlign w:val="center"/>
          </w:tcPr>
          <w:p w14:paraId="18B729AB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1 94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45C647E2" w14:textId="77777777" w:rsidR="00B47432" w:rsidRPr="006977E7" w:rsidRDefault="00B47432" w:rsidP="0015507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D8353B4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022EC7F5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19 300 pločica</w:t>
      </w:r>
    </w:p>
    <w:p w14:paraId="57B9B1E2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20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09EA0792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color w:val="000000"/>
        </w:rPr>
        <w:t xml:space="preserve"> </w:t>
      </w:r>
    </w:p>
    <w:p w14:paraId="723115B2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01A4D91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6C1E8FE9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5 712 d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6B83CE7C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2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p w14:paraId="3A955A2B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plošje se poveća 16 puta, a volumen 64 puta.</w:t>
      </w:r>
    </w:p>
    <w:p w14:paraId="0EB0E57D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36092ED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AF14F83" w14:textId="77777777" w:rsidR="00B47432" w:rsidRPr="006977E7" w:rsidRDefault="00B47432" w:rsidP="00B4743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59264" behindDoc="0" locked="0" layoutInCell="1" allowOverlap="1" wp14:anchorId="21E0B294" wp14:editId="442F8B17">
            <wp:simplePos x="0" y="0"/>
            <wp:positionH relativeFrom="column">
              <wp:posOffset>4152385</wp:posOffset>
            </wp:positionH>
            <wp:positionV relativeFrom="paragraph">
              <wp:posOffset>301110</wp:posOffset>
            </wp:positionV>
            <wp:extent cx="1090074" cy="1207698"/>
            <wp:effectExtent l="0" t="0" r="0" b="0"/>
            <wp:wrapNone/>
            <wp:docPr id="15379" name="Picture 1041" descr="C:\Users\M\OneDrive - CARNET\Pictures\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M\OneDrive - CARNET\Pictures\1000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253" cy="121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6841E05" w14:textId="77777777" w:rsidR="00B47432" w:rsidRPr="006977E7" w:rsidRDefault="00B47432" w:rsidP="00B47432">
      <w:pPr>
        <w:tabs>
          <w:tab w:val="left" w:pos="284"/>
          <w:tab w:val="left" w:pos="5670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1312" behindDoc="0" locked="0" layoutInCell="1" allowOverlap="1" wp14:anchorId="6EF7DB74" wp14:editId="35AAD2C6">
            <wp:simplePos x="0" y="0"/>
            <wp:positionH relativeFrom="column">
              <wp:posOffset>184234</wp:posOffset>
            </wp:positionH>
            <wp:positionV relativeFrom="paragraph">
              <wp:posOffset>106812</wp:posOffset>
            </wp:positionV>
            <wp:extent cx="3613320" cy="1328468"/>
            <wp:effectExtent l="0" t="0" r="6350" b="5080"/>
            <wp:wrapNone/>
            <wp:docPr id="15380" name="Picture 1051" descr="C:\Users\M\OneDrive - CARNET\Pictures\1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M\OneDrive - CARNET\Pictures\100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32" cy="1331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 xml:space="preserve">1.  </w:t>
      </w:r>
      <w:r w:rsidRPr="006977E7">
        <w:rPr>
          <w:rFonts w:ascii="Calibri" w:eastAsia="Calibri" w:hAnsi="Calibri" w:cs="Times New Roman"/>
          <w:color w:val="000000"/>
        </w:rPr>
        <w:tab/>
        <w:t xml:space="preserve">                                                                                                                      2.               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position w:val="-8"/>
        </w:rPr>
        <w:object w:dxaOrig="1140" w:dyaOrig="340" w14:anchorId="75243CC3">
          <v:shape id="_x0000_i1027" type="#_x0000_t75" style="width:51.75pt;height:18.75pt" o:ole="">
            <v:imagedata r:id="rId16" o:title=""/>
          </v:shape>
          <o:OLEObject Type="Embed" ProgID="Equation.DSMT4" ShapeID="_x0000_i1027" DrawAspect="Content" ObjectID="_1697307109" r:id="rId17"/>
        </w:object>
      </w:r>
    </w:p>
    <w:p w14:paraId="05807FF6" w14:textId="77777777" w:rsidR="00B47432" w:rsidRPr="006977E7" w:rsidRDefault="00B47432" w:rsidP="00B47432">
      <w:pPr>
        <w:tabs>
          <w:tab w:val="left" w:pos="284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                                  </w:t>
      </w:r>
      <w:r w:rsidRPr="006977E7">
        <w:rPr>
          <w:rFonts w:ascii="Calibri" w:eastAsia="Calibri" w:hAnsi="Calibri" w:cs="Times New Roman"/>
          <w:color w:val="000000"/>
        </w:rPr>
        <w:tab/>
        <w:t xml:space="preserve"> </w:t>
      </w:r>
    </w:p>
    <w:p w14:paraId="2DB9A130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5697758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A143AB0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1C7C54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0DA8F3C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BB5E037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 = 59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4B677BA4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BFF1E5D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 </w:t>
      </w:r>
      <w:r w:rsidRPr="006977E7">
        <w:rPr>
          <w:rFonts w:ascii="Calibri" w:eastAsia="Calibri" w:hAnsi="Calibri" w:cs="Times New Roman"/>
          <w:color w:val="000000"/>
        </w:rPr>
        <w:tab/>
        <w:t>Duljine bridova kvadra su 3 cm, 3 cm i 5 cm. Volumen kvadra je 45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 Nedostaje 35 kockica.</w:t>
      </w:r>
    </w:p>
    <w:p w14:paraId="653CC32E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7189D0A" w14:textId="77777777" w:rsidR="00B47432" w:rsidRPr="006977E7" w:rsidRDefault="00B47432" w:rsidP="00B4743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</w:t>
      </w:r>
      <w:r w:rsidRPr="006977E7">
        <w:rPr>
          <w:rFonts w:ascii="Calibri" w:eastAsia="Calibri" w:hAnsi="Calibri" w:cs="Times New Roman"/>
          <w:color w:val="000000"/>
        </w:rPr>
        <w:tab/>
        <w:t xml:space="preserve">28 50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p w14:paraId="3B548819" w14:textId="77777777" w:rsidR="001B318D" w:rsidRDefault="001B318D"/>
    <w:sectPr w:rsidR="001B318D" w:rsidSect="00B47432">
      <w:pgSz w:w="11906" w:h="16838"/>
      <w:pgMar w:top="1135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Hello Valentica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432"/>
    <w:rsid w:val="001B318D"/>
    <w:rsid w:val="008B6D79"/>
    <w:rsid w:val="00B47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4ED234"/>
  <w15:chartTrackingRefBased/>
  <w15:docId w15:val="{023AEE19-48CE-4895-A4D5-96F4CE739E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4743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7.jpeg"/><Relationship Id="rId5" Type="http://schemas.openxmlformats.org/officeDocument/2006/relationships/image" Target="media/image2.png"/><Relationship Id="rId15" Type="http://schemas.openxmlformats.org/officeDocument/2006/relationships/image" Target="media/image10.jpeg"/><Relationship Id="rId10" Type="http://schemas.openxmlformats.org/officeDocument/2006/relationships/image" Target="media/image6.jpeg"/><Relationship Id="rId19" Type="http://schemas.openxmlformats.org/officeDocument/2006/relationships/theme" Target="theme/theme1.xml"/><Relationship Id="rId4" Type="http://schemas.openxmlformats.org/officeDocument/2006/relationships/image" Target="media/image1.jpg"/><Relationship Id="rId9" Type="http://schemas.openxmlformats.org/officeDocument/2006/relationships/image" Target="media/image5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37</Words>
  <Characters>1925</Characters>
  <Application>Microsoft Office Word</Application>
  <DocSecurity>0</DocSecurity>
  <Lines>16</Lines>
  <Paragraphs>4</Paragraphs>
  <ScaleCrop>false</ScaleCrop>
  <Company/>
  <LinksUpToDate>false</LinksUpToDate>
  <CharactersWithSpaces>2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24:00Z</dcterms:created>
  <dcterms:modified xsi:type="dcterms:W3CDTF">2021-11-01T20:25:00Z</dcterms:modified>
</cp:coreProperties>
</file>